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D88BA54" w14:textId="77777777" w:rsidR="0047456B" w:rsidRPr="0047456B" w:rsidRDefault="0047456B" w:rsidP="0047456B">
      <w:pPr>
        <w:rPr>
          <w:rFonts w:ascii="Tahoma" w:hAnsi="Tahoma" w:cs="Tahoma"/>
          <w:b/>
          <w:sz w:val="28"/>
        </w:rPr>
      </w:pPr>
      <w:r>
        <w:rPr>
          <w:rFonts w:ascii="Tahoma" w:hAnsi="Tahoma" w:cs="Tahoma"/>
          <w:sz w:val="28"/>
        </w:rPr>
        <w:t>Accel. Geometry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 w:rsidRPr="0047456B">
        <w:rPr>
          <w:rFonts w:ascii="Tahoma" w:hAnsi="Tahoma" w:cs="Tahoma"/>
          <w:sz w:val="28"/>
        </w:rPr>
        <w:t>Na</w:t>
      </w:r>
      <w:r>
        <w:rPr>
          <w:rFonts w:ascii="Tahoma" w:hAnsi="Tahoma" w:cs="Tahoma"/>
          <w:sz w:val="28"/>
        </w:rPr>
        <w:t>me</w:t>
      </w:r>
      <w:r>
        <w:rPr>
          <w:rFonts w:ascii="Tahoma" w:hAnsi="Tahoma" w:cs="Tahoma"/>
          <w:sz w:val="28"/>
        </w:rPr>
        <w:tab/>
        <w:t>______________________</w:t>
      </w:r>
    </w:p>
    <w:p w14:paraId="4160EF79" w14:textId="23475D41" w:rsidR="0047456B" w:rsidRDefault="0047456B" w:rsidP="0047456B">
      <w:pPr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 xml:space="preserve">Segment Lengths in Circles </w:t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</w:r>
      <w:r>
        <w:rPr>
          <w:rFonts w:ascii="Tahoma" w:hAnsi="Tahoma" w:cs="Tahoma"/>
          <w:sz w:val="28"/>
        </w:rPr>
        <w:tab/>
        <w:t xml:space="preserve">Period  _____  </w:t>
      </w:r>
      <w:r w:rsidRPr="0047456B">
        <w:rPr>
          <w:rFonts w:ascii="Tahoma" w:hAnsi="Tahoma" w:cs="Tahoma"/>
          <w:sz w:val="28"/>
        </w:rPr>
        <w:t>Date</w:t>
      </w:r>
      <w:r>
        <w:rPr>
          <w:rFonts w:ascii="Tahoma" w:hAnsi="Tahoma" w:cs="Tahoma"/>
          <w:sz w:val="28"/>
        </w:rPr>
        <w:t xml:space="preserve"> </w:t>
      </w:r>
      <w:r w:rsidRPr="0047456B">
        <w:rPr>
          <w:rFonts w:ascii="Tahoma" w:hAnsi="Tahoma" w:cs="Tahoma"/>
          <w:sz w:val="28"/>
        </w:rPr>
        <w:t>___________</w:t>
      </w:r>
    </w:p>
    <w:p w14:paraId="03D1422F" w14:textId="37CC2BF3" w:rsidR="009B1C2A" w:rsidRDefault="009B1C2A" w:rsidP="0047456B">
      <w:pPr>
        <w:rPr>
          <w:sz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040"/>
        <w:gridCol w:w="5040"/>
      </w:tblGrid>
      <w:tr w:rsidR="009B1C2A" w14:paraId="7FE97FEE" w14:textId="77777777" w:rsidTr="00D843E0">
        <w:tc>
          <w:tcPr>
            <w:tcW w:w="50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FD3A70F" w14:textId="77777777" w:rsidR="009B1C2A" w:rsidRPr="007C6283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  <w:b/>
              </w:rPr>
            </w:pPr>
            <w:r w:rsidRPr="007C6283">
              <w:rPr>
                <w:rFonts w:ascii="Tahoma" w:hAnsi="Tahoma" w:cs="Tahoma"/>
                <w:b/>
              </w:rPr>
              <w:t>Theorem 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5BC9D41" w14:textId="77777777" w:rsidR="009B1C2A" w:rsidRPr="007C6283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  <w:b/>
              </w:rPr>
            </w:pPr>
            <w:r w:rsidRPr="007C6283">
              <w:rPr>
                <w:rFonts w:ascii="Tahoma" w:hAnsi="Tahoma" w:cs="Tahoma"/>
                <w:b/>
              </w:rPr>
              <w:t>Theorem 2</w:t>
            </w:r>
          </w:p>
        </w:tc>
      </w:tr>
      <w:tr w:rsidR="009B1C2A" w14:paraId="43EC513F" w14:textId="77777777" w:rsidTr="00D843E0">
        <w:tc>
          <w:tcPr>
            <w:tcW w:w="5040" w:type="dxa"/>
            <w:tcBorders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BDDCBF1" w14:textId="77777777" w:rsidR="009B1C2A" w:rsidRPr="00090E43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</w:tc>
        <w:tc>
          <w:tcPr>
            <w:tcW w:w="5040" w:type="dxa"/>
            <w:tcBorders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6E5A767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735405DD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7971DB41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1FF54314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1F1B107D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6C54440E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77C3B336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29BF0EA3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21A14BF9" w14:textId="77777777" w:rsidR="009B1C2A" w:rsidRPr="00090E43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</w:tc>
      </w:tr>
      <w:tr w:rsidR="009B1C2A" w14:paraId="1777C09B" w14:textId="77777777" w:rsidTr="00D843E0">
        <w:tc>
          <w:tcPr>
            <w:tcW w:w="50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5A3CB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79998EA4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13021900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5285CC5F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71FE3B44" w14:textId="77777777" w:rsidR="009B1C2A" w:rsidRPr="00090E43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</w:tc>
        <w:tc>
          <w:tcPr>
            <w:tcW w:w="504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3488FA" w14:textId="77777777" w:rsidR="009B1C2A" w:rsidRPr="00090E43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</w:tc>
      </w:tr>
    </w:tbl>
    <w:p w14:paraId="2EBED854" w14:textId="6824AF5B" w:rsidR="009B1C2A" w:rsidRDefault="009B1C2A" w:rsidP="0047456B">
      <w:pPr>
        <w:rPr>
          <w:sz w:val="28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5040"/>
        <w:gridCol w:w="5040"/>
      </w:tblGrid>
      <w:tr w:rsidR="009B1C2A" w:rsidRPr="00090E43" w14:paraId="64AF8D35" w14:textId="77777777" w:rsidTr="00D843E0">
        <w:tc>
          <w:tcPr>
            <w:tcW w:w="5040" w:type="dxa"/>
          </w:tcPr>
          <w:p w14:paraId="6C2BB602" w14:textId="76788837" w:rsidR="009B1C2A" w:rsidRP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Example 1</w:t>
            </w:r>
          </w:p>
        </w:tc>
        <w:tc>
          <w:tcPr>
            <w:tcW w:w="5040" w:type="dxa"/>
          </w:tcPr>
          <w:p w14:paraId="63F2623C" w14:textId="7DBAE95C" w:rsidR="009B1C2A" w:rsidRP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Example 2</w:t>
            </w:r>
          </w:p>
        </w:tc>
      </w:tr>
      <w:tr w:rsidR="009B1C2A" w:rsidRPr="00090E43" w14:paraId="5B0A4248" w14:textId="77777777" w:rsidTr="00D843E0">
        <w:tc>
          <w:tcPr>
            <w:tcW w:w="5040" w:type="dxa"/>
          </w:tcPr>
          <w:p w14:paraId="0BA36A6D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Find the radius of the circle.</w:t>
            </w:r>
          </w:p>
          <w:p w14:paraId="17369797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  <w:r w:rsidRPr="00E70DBD">
              <w:rPr>
                <w:rFonts w:ascii="Tahoma" w:hAnsi="Tahoma" w:cs="Tahoma"/>
                <w:noProof/>
              </w:rPr>
              <w:drawing>
                <wp:inline distT="0" distB="0" distL="0" distR="0" wp14:anchorId="339DB2AD" wp14:editId="43DC6D9D">
                  <wp:extent cx="1270000" cy="10414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0" cy="104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6233FB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6670D988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12561CD6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0C9CFCD6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7D9C4EF7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708E66E5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220E4120" w14:textId="77777777" w:rsidR="009B1C2A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  <w:p w14:paraId="17E52BB0" w14:textId="77777777" w:rsidR="009B1C2A" w:rsidRPr="00E70DBD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</w:p>
        </w:tc>
        <w:tc>
          <w:tcPr>
            <w:tcW w:w="5040" w:type="dxa"/>
          </w:tcPr>
          <w:p w14:paraId="4DC9C838" w14:textId="77777777" w:rsidR="009B1C2A" w:rsidRPr="00A4624B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Find the value of </w:t>
            </w:r>
            <w:r>
              <w:rPr>
                <w:rFonts w:ascii="Tahoma" w:hAnsi="Tahoma" w:cs="Tahoma"/>
                <w:i/>
              </w:rPr>
              <w:t>x</w:t>
            </w:r>
            <w:r>
              <w:rPr>
                <w:rFonts w:ascii="Tahoma" w:hAnsi="Tahoma" w:cs="Tahoma"/>
              </w:rPr>
              <w:t xml:space="preserve">, given that </w:t>
            </w:r>
            <w:r>
              <w:rPr>
                <w:rFonts w:ascii="Tahoma" w:hAnsi="Tahoma" w:cs="Tahoma"/>
                <w:i/>
              </w:rPr>
              <w:t>S</w:t>
            </w:r>
            <w:r>
              <w:rPr>
                <w:rFonts w:ascii="Tahoma" w:hAnsi="Tahoma" w:cs="Tahoma"/>
              </w:rPr>
              <w:t xml:space="preserve"> and </w:t>
            </w:r>
            <w:r>
              <w:rPr>
                <w:rFonts w:ascii="Tahoma" w:hAnsi="Tahoma" w:cs="Tahoma"/>
                <w:i/>
              </w:rPr>
              <w:t>T</w:t>
            </w:r>
            <w:r>
              <w:rPr>
                <w:rFonts w:ascii="Tahoma" w:hAnsi="Tahoma" w:cs="Tahoma"/>
              </w:rPr>
              <w:t xml:space="preserve"> are points of tangency.</w:t>
            </w:r>
          </w:p>
          <w:p w14:paraId="5112D88C" w14:textId="77777777" w:rsidR="009B1C2A" w:rsidRPr="00A4624B" w:rsidRDefault="009B1C2A" w:rsidP="00D843E0">
            <w:pPr>
              <w:tabs>
                <w:tab w:val="left" w:pos="4285"/>
              </w:tabs>
              <w:jc w:val="center"/>
              <w:rPr>
                <w:rFonts w:ascii="Tahoma" w:hAnsi="Tahoma" w:cs="Tahoma"/>
              </w:rPr>
            </w:pPr>
            <w:r w:rsidRPr="00A4624B">
              <w:rPr>
                <w:rFonts w:ascii="Tahoma" w:hAnsi="Tahoma" w:cs="Tahoma"/>
                <w:noProof/>
              </w:rPr>
              <w:drawing>
                <wp:inline distT="0" distB="0" distL="0" distR="0" wp14:anchorId="7A6606E9" wp14:editId="3724018C">
                  <wp:extent cx="1606550" cy="122555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550" cy="1225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ADB78DF" w14:textId="48FA031B" w:rsidR="009B1C2A" w:rsidRDefault="009B1C2A" w:rsidP="0047456B">
      <w:pPr>
        <w:rPr>
          <w:sz w:val="28"/>
        </w:rPr>
      </w:pPr>
    </w:p>
    <w:p w14:paraId="3A56100E" w14:textId="340E79BD" w:rsidR="009B1C2A" w:rsidRDefault="009B1C2A" w:rsidP="0047456B">
      <w:pPr>
        <w:rPr>
          <w:rFonts w:ascii="Tahoma" w:hAnsi="Tahoma" w:cs="Tahoma"/>
        </w:rPr>
      </w:pPr>
      <w:r w:rsidRPr="009B1C2A">
        <w:rPr>
          <w:rFonts w:ascii="Tahoma" w:hAnsi="Tahoma" w:cs="Tahoma"/>
          <w:b/>
          <w:sz w:val="28"/>
        </w:rPr>
        <w:t>Example 3</w:t>
      </w:r>
      <w:r>
        <w:rPr>
          <w:rFonts w:ascii="Tahoma" w:hAnsi="Tahoma" w:cs="Tahoma"/>
          <w:sz w:val="28"/>
        </w:rPr>
        <w:t xml:space="preserve">: </w:t>
      </w:r>
      <w:r>
        <w:rPr>
          <w:rFonts w:ascii="Tahoma" w:hAnsi="Tahoma" w:cs="Tahoma"/>
        </w:rPr>
        <w:t>Write the equation of the line tangent to the given circle at the given point.</w:t>
      </w:r>
    </w:p>
    <w:p w14:paraId="2A610481" w14:textId="148C03AB" w:rsidR="009B1C2A" w:rsidRDefault="009B1C2A" w:rsidP="0047456B">
      <w:pPr>
        <w:rPr>
          <w:rFonts w:ascii="Tahoma" w:hAnsi="Tahoma" w:cs="Tahoma"/>
        </w:rPr>
      </w:pPr>
    </w:p>
    <w:p w14:paraId="5A75722A" w14:textId="6B78AB7D" w:rsidR="009B1C2A" w:rsidRDefault="009B1C2A" w:rsidP="0047456B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</w:rPr>
        <w:t xml:space="preserve">a)  </w:t>
      </w:r>
      <w:r w:rsidRPr="00645BE4">
        <w:rPr>
          <w:rFonts w:ascii="Tahoma" w:hAnsi="Tahoma" w:cs="Tahoma"/>
          <w:position w:val="-10"/>
          <w:sz w:val="22"/>
          <w:szCs w:val="22"/>
        </w:rPr>
        <w:object w:dxaOrig="1260" w:dyaOrig="360" w14:anchorId="0BF88D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6" o:title=""/>
          </v:shape>
          <o:OLEObject Type="Embed" ProgID="Equation.DSMT4" ShapeID="_x0000_i1025" DrawAspect="Content" ObjectID="_1565694819" r:id="rId7"/>
        </w:object>
      </w:r>
      <w:r w:rsidRPr="00645BE4">
        <w:rPr>
          <w:rFonts w:ascii="Tahoma" w:hAnsi="Tahoma" w:cs="Tahoma"/>
          <w:sz w:val="22"/>
          <w:szCs w:val="22"/>
        </w:rPr>
        <w:t>,  (1,4)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 xml:space="preserve">b)  </w:t>
      </w:r>
      <w:r w:rsidRPr="00645BE4">
        <w:rPr>
          <w:rFonts w:ascii="Tahoma" w:hAnsi="Tahoma" w:cs="Tahoma"/>
          <w:position w:val="-10"/>
          <w:sz w:val="22"/>
          <w:szCs w:val="22"/>
        </w:rPr>
        <w:object w:dxaOrig="1740" w:dyaOrig="360" w14:anchorId="0857AC59">
          <v:shape id="_x0000_i1026" type="#_x0000_t75" style="width:87pt;height:18pt" o:ole="">
            <v:imagedata r:id="rId8" o:title=""/>
          </v:shape>
          <o:OLEObject Type="Embed" ProgID="Equation.DSMT4" ShapeID="_x0000_i1026" DrawAspect="Content" ObjectID="_1565694820" r:id="rId9"/>
        </w:object>
      </w:r>
      <w:r w:rsidRPr="00645BE4">
        <w:rPr>
          <w:rFonts w:ascii="Tahoma" w:hAnsi="Tahoma" w:cs="Tahoma"/>
          <w:sz w:val="22"/>
          <w:szCs w:val="22"/>
        </w:rPr>
        <w:t>,  (-8,1)</w:t>
      </w:r>
    </w:p>
    <w:p w14:paraId="0F57DA77" w14:textId="0ED4B42E" w:rsidR="009B1C2A" w:rsidRDefault="009B1C2A" w:rsidP="0047456B">
      <w:pPr>
        <w:rPr>
          <w:rFonts w:ascii="Tahoma" w:hAnsi="Tahoma" w:cs="Tahoma"/>
          <w:sz w:val="22"/>
          <w:szCs w:val="22"/>
        </w:rPr>
      </w:pPr>
    </w:p>
    <w:p w14:paraId="1110F599" w14:textId="58C1ADAD" w:rsidR="009B1C2A" w:rsidRDefault="009B1C2A" w:rsidP="0047456B">
      <w:pPr>
        <w:rPr>
          <w:rFonts w:ascii="Tahoma" w:hAnsi="Tahoma" w:cs="Tahoma"/>
          <w:sz w:val="22"/>
          <w:szCs w:val="22"/>
        </w:rPr>
      </w:pPr>
    </w:p>
    <w:p w14:paraId="19309B58" w14:textId="25604C69" w:rsidR="009B1C2A" w:rsidRDefault="009B1C2A" w:rsidP="0047456B">
      <w:pPr>
        <w:rPr>
          <w:rFonts w:ascii="Tahoma" w:hAnsi="Tahoma" w:cs="Tahoma"/>
          <w:sz w:val="22"/>
          <w:szCs w:val="22"/>
        </w:rPr>
      </w:pPr>
    </w:p>
    <w:p w14:paraId="7A60276A" w14:textId="6560C1B2" w:rsidR="009B1C2A" w:rsidRDefault="009B1C2A" w:rsidP="0047456B">
      <w:pPr>
        <w:rPr>
          <w:rFonts w:ascii="Tahoma" w:hAnsi="Tahoma" w:cs="Tahoma"/>
          <w:sz w:val="22"/>
          <w:szCs w:val="22"/>
        </w:rPr>
      </w:pPr>
    </w:p>
    <w:p w14:paraId="4BF3AB72" w14:textId="7702DA83" w:rsidR="009B1C2A" w:rsidRDefault="009B1C2A" w:rsidP="0047456B">
      <w:pPr>
        <w:rPr>
          <w:rFonts w:ascii="Tahoma" w:hAnsi="Tahoma" w:cs="Tahoma"/>
          <w:sz w:val="22"/>
          <w:szCs w:val="22"/>
        </w:rPr>
      </w:pPr>
    </w:p>
    <w:p w14:paraId="4385D883" w14:textId="06E80E13" w:rsidR="009B1C2A" w:rsidRDefault="009B1C2A" w:rsidP="0047456B">
      <w:pPr>
        <w:rPr>
          <w:rFonts w:ascii="Tahoma" w:hAnsi="Tahoma" w:cs="Tahoma"/>
          <w:sz w:val="22"/>
          <w:szCs w:val="22"/>
        </w:rPr>
      </w:pPr>
    </w:p>
    <w:p w14:paraId="0F709FC2" w14:textId="77777777" w:rsidR="009B1C2A" w:rsidRPr="009B1C2A" w:rsidRDefault="009B1C2A" w:rsidP="0047456B">
      <w:pPr>
        <w:rPr>
          <w:b/>
          <w:sz w:val="28"/>
        </w:rPr>
      </w:pPr>
    </w:p>
    <w:p w14:paraId="3ECFCF52" w14:textId="77777777" w:rsidR="0047456B" w:rsidRDefault="0047456B" w:rsidP="0047456B"/>
    <w:p w14:paraId="455158E0" w14:textId="77777777" w:rsidR="0047456B" w:rsidRDefault="0047456B" w:rsidP="0047456B"/>
    <w:p w14:paraId="5CCB6C47" w14:textId="77777777" w:rsidR="0047456B" w:rsidRDefault="0047456B" w:rsidP="0047456B"/>
    <w:p w14:paraId="0305D702" w14:textId="77777777" w:rsidR="0047456B" w:rsidRDefault="0047456B" w:rsidP="0047456B"/>
    <w:p w14:paraId="12161AD5" w14:textId="77777777" w:rsidR="0047456B" w:rsidRDefault="0047456B" w:rsidP="0047456B"/>
    <w:p w14:paraId="75100C35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0560" behindDoc="1" locked="0" layoutInCell="1" allowOverlap="1" wp14:anchorId="0A67E50A" wp14:editId="4ECA75CB">
            <wp:simplePos x="0" y="0"/>
            <wp:positionH relativeFrom="column">
              <wp:posOffset>5029200</wp:posOffset>
            </wp:positionH>
            <wp:positionV relativeFrom="paragraph">
              <wp:posOffset>172085</wp:posOffset>
            </wp:positionV>
            <wp:extent cx="1875155" cy="119253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155" cy="1192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8"/>
          <w:szCs w:val="28"/>
        </w:rPr>
        <w:t xml:space="preserve">Segments of Chords Theorem:  </w:t>
      </w:r>
    </w:p>
    <w:p w14:paraId="03B15241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1584" behindDoc="1" locked="0" layoutInCell="1" allowOverlap="1" wp14:anchorId="4815B953" wp14:editId="0473710F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135245" cy="1000760"/>
            <wp:effectExtent l="0" t="0" r="8255" b="889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245" cy="1000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AD4AF9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4722179C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1F09DC2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6E0C60A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781A27B4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>________________________</w:t>
      </w:r>
    </w:p>
    <w:p w14:paraId="1E720C76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1854BA99" w14:textId="556132DC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CE90EB9" w14:textId="038EC1B6" w:rsidR="009B1C2A" w:rsidRDefault="009B1C2A" w:rsidP="0047456B">
      <w:pPr>
        <w:rPr>
          <w:rFonts w:ascii="Tahoma" w:hAnsi="Tahoma" w:cs="Tahoma"/>
          <w:sz w:val="28"/>
          <w:szCs w:val="28"/>
        </w:rPr>
      </w:pPr>
    </w:p>
    <w:p w14:paraId="16AA2641" w14:textId="77777777" w:rsidR="009B1C2A" w:rsidRDefault="009B1C2A" w:rsidP="0047456B">
      <w:pPr>
        <w:rPr>
          <w:rFonts w:ascii="Tahoma" w:hAnsi="Tahoma" w:cs="Tahoma"/>
          <w:sz w:val="28"/>
          <w:szCs w:val="28"/>
        </w:rPr>
      </w:pPr>
    </w:p>
    <w:p w14:paraId="05874E1C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>Segments of Secants Theorem:</w:t>
      </w:r>
    </w:p>
    <w:p w14:paraId="32CC4970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2608" behindDoc="1" locked="0" layoutInCell="1" allowOverlap="1" wp14:anchorId="5BC50000" wp14:editId="2F9DD8A4">
            <wp:simplePos x="0" y="0"/>
            <wp:positionH relativeFrom="column">
              <wp:posOffset>5029200</wp:posOffset>
            </wp:positionH>
            <wp:positionV relativeFrom="paragraph">
              <wp:posOffset>83185</wp:posOffset>
            </wp:positionV>
            <wp:extent cx="2093595" cy="1132840"/>
            <wp:effectExtent l="0" t="0" r="190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595" cy="1132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632" behindDoc="1" locked="0" layoutInCell="1" allowOverlap="1" wp14:anchorId="558CE0D8" wp14:editId="189AB36F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108575" cy="129857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8575" cy="1298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2A092E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1AF0C19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336FBB27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606B971E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1A91437A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51D6502C" w14:textId="77777777" w:rsidR="0047456B" w:rsidRDefault="0047456B" w:rsidP="0047456B">
      <w:pPr>
        <w:tabs>
          <w:tab w:val="left" w:pos="1064"/>
        </w:tabs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>_________________________</w:t>
      </w:r>
    </w:p>
    <w:p w14:paraId="25CE924F" w14:textId="77777777" w:rsidR="0047456B" w:rsidRDefault="0047456B" w:rsidP="0047456B">
      <w:pPr>
        <w:tabs>
          <w:tab w:val="left" w:pos="1064"/>
        </w:tabs>
        <w:rPr>
          <w:rFonts w:ascii="Tahoma" w:hAnsi="Tahoma" w:cs="Tahoma"/>
          <w:sz w:val="28"/>
          <w:szCs w:val="28"/>
        </w:rPr>
      </w:pPr>
    </w:p>
    <w:p w14:paraId="00CFB0E0" w14:textId="5897BCE9" w:rsidR="0047456B" w:rsidRDefault="0047456B" w:rsidP="0047456B">
      <w:pPr>
        <w:tabs>
          <w:tab w:val="left" w:pos="1064"/>
        </w:tabs>
        <w:rPr>
          <w:rFonts w:ascii="Tahoma" w:hAnsi="Tahoma" w:cs="Tahoma"/>
          <w:sz w:val="28"/>
          <w:szCs w:val="28"/>
        </w:rPr>
      </w:pPr>
    </w:p>
    <w:p w14:paraId="50371F2B" w14:textId="58C2D5D7" w:rsidR="009B1C2A" w:rsidRDefault="009B1C2A" w:rsidP="0047456B">
      <w:pPr>
        <w:tabs>
          <w:tab w:val="left" w:pos="1064"/>
        </w:tabs>
        <w:rPr>
          <w:rFonts w:ascii="Tahoma" w:hAnsi="Tahoma" w:cs="Tahoma"/>
          <w:sz w:val="28"/>
          <w:szCs w:val="28"/>
        </w:rPr>
      </w:pPr>
    </w:p>
    <w:p w14:paraId="45926C20" w14:textId="77777777" w:rsidR="009B1C2A" w:rsidRDefault="009B1C2A" w:rsidP="0047456B">
      <w:pPr>
        <w:tabs>
          <w:tab w:val="left" w:pos="1064"/>
        </w:tabs>
        <w:rPr>
          <w:rFonts w:ascii="Tahoma" w:hAnsi="Tahoma" w:cs="Tahoma"/>
          <w:sz w:val="28"/>
          <w:szCs w:val="28"/>
        </w:rPr>
      </w:pPr>
    </w:p>
    <w:p w14:paraId="3AC1427D" w14:textId="77777777" w:rsidR="0047456B" w:rsidRDefault="0047456B" w:rsidP="0047456B">
      <w:pPr>
        <w:tabs>
          <w:tab w:val="left" w:pos="1064"/>
        </w:tabs>
        <w:rPr>
          <w:rFonts w:ascii="Tahoma" w:hAnsi="Tahoma" w:cs="Tahom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4656" behindDoc="1" locked="0" layoutInCell="1" allowOverlap="1" wp14:anchorId="01E2718F" wp14:editId="672B3252">
            <wp:simplePos x="0" y="0"/>
            <wp:positionH relativeFrom="column">
              <wp:posOffset>5029200</wp:posOffset>
            </wp:positionH>
            <wp:positionV relativeFrom="paragraph">
              <wp:posOffset>209550</wp:posOffset>
            </wp:positionV>
            <wp:extent cx="1934845" cy="1245870"/>
            <wp:effectExtent l="0" t="0" r="825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845" cy="12458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8"/>
          <w:szCs w:val="28"/>
        </w:rPr>
        <w:t>Segments of Secants and Tangents Theorem:</w:t>
      </w:r>
    </w:p>
    <w:p w14:paraId="23208955" w14:textId="77777777" w:rsidR="0047456B" w:rsidRDefault="0047456B" w:rsidP="0047456B">
      <w:pPr>
        <w:tabs>
          <w:tab w:val="left" w:pos="1064"/>
        </w:tabs>
        <w:rPr>
          <w:rFonts w:ascii="Tahoma" w:hAnsi="Tahoma" w:cs="Tahom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5680" behindDoc="1" locked="0" layoutInCell="1" allowOverlap="1" wp14:anchorId="7F36568B" wp14:editId="62A312C6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035550" cy="1153160"/>
            <wp:effectExtent l="0" t="0" r="0" b="889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0" cy="1153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41519B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EE464FA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6B02911A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5C857AD2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7C5A52E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445E95DA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>__________________________</w:t>
      </w:r>
    </w:p>
    <w:p w14:paraId="7BA79240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66A29B15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7245BF5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18E88BFD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2C4F356A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75C0E870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4A21517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590FC555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4D122DA3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4D6DA54C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26B41B6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287C4E8F" w14:textId="77777777" w:rsidR="009B1C2A" w:rsidRDefault="009B1C2A" w:rsidP="0047456B">
      <w:pPr>
        <w:rPr>
          <w:rFonts w:ascii="Tahoma" w:hAnsi="Tahoma" w:cs="Tahoma"/>
          <w:sz w:val="28"/>
          <w:szCs w:val="28"/>
        </w:rPr>
      </w:pPr>
    </w:p>
    <w:p w14:paraId="63A47593" w14:textId="77777777" w:rsidR="009B1C2A" w:rsidRDefault="009B1C2A" w:rsidP="0047456B">
      <w:pPr>
        <w:rPr>
          <w:rFonts w:ascii="Tahoma" w:hAnsi="Tahoma" w:cs="Tahoma"/>
          <w:sz w:val="28"/>
          <w:szCs w:val="28"/>
        </w:rPr>
      </w:pPr>
    </w:p>
    <w:p w14:paraId="67C48236" w14:textId="5B3D8F04" w:rsidR="0047456B" w:rsidRDefault="0047456B" w:rsidP="0047456B">
      <w:pPr>
        <w:rPr>
          <w:rFonts w:ascii="Tahoma" w:hAnsi="Tahoma" w:cs="Tahoma"/>
          <w:sz w:val="28"/>
          <w:szCs w:val="28"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56704" behindDoc="1" locked="0" layoutInCell="1" allowOverlap="1" wp14:anchorId="25140E92" wp14:editId="0D7FCC50">
            <wp:simplePos x="0" y="0"/>
            <wp:positionH relativeFrom="column">
              <wp:posOffset>2514600</wp:posOffset>
            </wp:positionH>
            <wp:positionV relativeFrom="paragraph">
              <wp:posOffset>114300</wp:posOffset>
            </wp:positionV>
            <wp:extent cx="1305560" cy="1457960"/>
            <wp:effectExtent l="0" t="0" r="8890" b="889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5560" cy="1457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728" behindDoc="1" locked="0" layoutInCell="1" allowOverlap="1" wp14:anchorId="7ACDC14C" wp14:editId="427D6F34">
            <wp:simplePos x="0" y="0"/>
            <wp:positionH relativeFrom="column">
              <wp:posOffset>4800600</wp:posOffset>
            </wp:positionH>
            <wp:positionV relativeFrom="paragraph">
              <wp:posOffset>114300</wp:posOffset>
            </wp:positionV>
            <wp:extent cx="1782445" cy="1497330"/>
            <wp:effectExtent l="0" t="0" r="8255" b="762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2445" cy="1497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8"/>
          <w:szCs w:val="28"/>
        </w:rPr>
        <w:t>Practice Problems:</w:t>
      </w:r>
    </w:p>
    <w:p w14:paraId="78C43A11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>1.</w:t>
      </w:r>
      <w:r>
        <w:rPr>
          <w:rFonts w:ascii="Tahoma" w:hAnsi="Tahoma" w:cs="Tahoma"/>
          <w:sz w:val="28"/>
          <w:szCs w:val="28"/>
        </w:rPr>
        <w:tab/>
      </w:r>
      <w:r>
        <w:rPr>
          <w:noProof/>
        </w:rPr>
        <w:drawing>
          <wp:anchor distT="0" distB="0" distL="114300" distR="114300" simplePos="0" relativeHeight="251658752" behindDoc="1" locked="0" layoutInCell="1" allowOverlap="1" wp14:anchorId="611FFBA0" wp14:editId="23050BE2">
            <wp:simplePos x="0" y="0"/>
            <wp:positionH relativeFrom="column">
              <wp:posOffset>457200</wp:posOffset>
            </wp:positionH>
            <wp:positionV relativeFrom="paragraph">
              <wp:posOffset>0</wp:posOffset>
            </wp:positionV>
            <wp:extent cx="1285240" cy="12255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1225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2.  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3.  </w:t>
      </w:r>
    </w:p>
    <w:p w14:paraId="1AF496F6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34502DB7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2F690DD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4820176C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122F595D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3D840812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D3678BA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7DC23768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1ED487B2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5A667554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27B0042A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269C8146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5D180EE1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776" behindDoc="1" locked="0" layoutInCell="1" allowOverlap="1" wp14:anchorId="13A5A004" wp14:editId="53F874CC">
            <wp:simplePos x="0" y="0"/>
            <wp:positionH relativeFrom="column">
              <wp:posOffset>4800600</wp:posOffset>
            </wp:positionH>
            <wp:positionV relativeFrom="paragraph">
              <wp:posOffset>125730</wp:posOffset>
            </wp:positionV>
            <wp:extent cx="1943100" cy="114490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144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800" behindDoc="1" locked="0" layoutInCell="1" allowOverlap="1" wp14:anchorId="7DA58A8D" wp14:editId="52C13843">
            <wp:simplePos x="0" y="0"/>
            <wp:positionH relativeFrom="column">
              <wp:posOffset>2514600</wp:posOffset>
            </wp:positionH>
            <wp:positionV relativeFrom="paragraph">
              <wp:posOffset>125730</wp:posOffset>
            </wp:positionV>
            <wp:extent cx="1759585" cy="1294130"/>
            <wp:effectExtent l="0" t="0" r="0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585" cy="1294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FFAD45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 xml:space="preserve">4.  </w:t>
      </w:r>
      <w:r>
        <w:rPr>
          <w:noProof/>
        </w:rPr>
        <w:drawing>
          <wp:anchor distT="0" distB="0" distL="114300" distR="114300" simplePos="0" relativeHeight="251661824" behindDoc="1" locked="0" layoutInCell="1" allowOverlap="1" wp14:anchorId="599831B0" wp14:editId="3EB7147D">
            <wp:simplePos x="0" y="0"/>
            <wp:positionH relativeFrom="column">
              <wp:posOffset>265430</wp:posOffset>
            </wp:positionH>
            <wp:positionV relativeFrom="paragraph">
              <wp:posOffset>0</wp:posOffset>
            </wp:positionV>
            <wp:extent cx="1716405" cy="1305560"/>
            <wp:effectExtent l="0" t="0" r="0" b="889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1305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5.  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6.  </w:t>
      </w:r>
    </w:p>
    <w:p w14:paraId="31A7209C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739AD3EA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15C0B0A5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1C456E81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2EAD060F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3ECE33F5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7AC14ED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6FAB702F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1EFB9BBC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35923B10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45F09E64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3AF94A67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08A836BA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384820DD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</w:p>
    <w:p w14:paraId="422186F7" w14:textId="77777777" w:rsidR="0047456B" w:rsidRDefault="0047456B" w:rsidP="0047456B">
      <w:pPr>
        <w:rPr>
          <w:rFonts w:ascii="Tahoma" w:hAnsi="Tahoma" w:cs="Tahoma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2848" behindDoc="1" locked="0" layoutInCell="1" allowOverlap="1" wp14:anchorId="1099DA4D" wp14:editId="79587C1C">
            <wp:simplePos x="0" y="0"/>
            <wp:positionH relativeFrom="column">
              <wp:posOffset>4914900</wp:posOffset>
            </wp:positionH>
            <wp:positionV relativeFrom="paragraph">
              <wp:posOffset>48895</wp:posOffset>
            </wp:positionV>
            <wp:extent cx="1371600" cy="103695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369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872" behindDoc="1" locked="0" layoutInCell="1" allowOverlap="1" wp14:anchorId="529E2A98" wp14:editId="18D4DCC4">
            <wp:simplePos x="0" y="0"/>
            <wp:positionH relativeFrom="column">
              <wp:posOffset>2551430</wp:posOffset>
            </wp:positionH>
            <wp:positionV relativeFrom="paragraph">
              <wp:posOffset>0</wp:posOffset>
            </wp:positionV>
            <wp:extent cx="1563370" cy="97663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976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8"/>
          <w:szCs w:val="28"/>
        </w:rPr>
        <w:t xml:space="preserve">7.  </w:t>
      </w:r>
      <w:r>
        <w:rPr>
          <w:noProof/>
        </w:rPr>
        <w:drawing>
          <wp:anchor distT="0" distB="0" distL="114300" distR="114300" simplePos="0" relativeHeight="251664896" behindDoc="1" locked="0" layoutInCell="1" allowOverlap="1" wp14:anchorId="392612FC" wp14:editId="04B327D7">
            <wp:simplePos x="0" y="0"/>
            <wp:positionH relativeFrom="column">
              <wp:posOffset>265430</wp:posOffset>
            </wp:positionH>
            <wp:positionV relativeFrom="paragraph">
              <wp:posOffset>0</wp:posOffset>
            </wp:positionV>
            <wp:extent cx="1630045" cy="1331595"/>
            <wp:effectExtent l="0" t="0" r="8255" b="190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331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8.  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 xml:space="preserve">9.  </w:t>
      </w:r>
    </w:p>
    <w:p w14:paraId="1B4392EA" w14:textId="77777777" w:rsidR="002B4431" w:rsidRDefault="002B4431"/>
    <w:sectPr w:rsidR="002B4431" w:rsidSect="009B1C2A">
      <w:pgSz w:w="12240" w:h="15840"/>
      <w:pgMar w:top="450" w:right="990" w:bottom="5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456B"/>
    <w:rsid w:val="002B4431"/>
    <w:rsid w:val="0047456B"/>
    <w:rsid w:val="009B1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23A7DE"/>
  <w15:chartTrackingRefBased/>
  <w15:docId w15:val="{51A16DC0-77BD-47D8-A992-6ED00E444F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4745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47456B"/>
    <w:pPr>
      <w:spacing w:before="100" w:beforeAutospacing="1" w:after="100" w:afterAutospacing="1"/>
    </w:pPr>
    <w:rPr>
      <w:rFonts w:eastAsiaTheme="minorEastAsia"/>
    </w:rPr>
  </w:style>
  <w:style w:type="table" w:styleId="TableGrid">
    <w:name w:val="Table Grid"/>
    <w:basedOn w:val="TableNormal"/>
    <w:rsid w:val="009B1C2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155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5" Type="http://schemas.openxmlformats.org/officeDocument/2006/relationships/image" Target="media/image2.emf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9.png"/><Relationship Id="rId22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123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2</cp:revision>
  <dcterms:created xsi:type="dcterms:W3CDTF">2017-08-30T19:11:00Z</dcterms:created>
  <dcterms:modified xsi:type="dcterms:W3CDTF">2017-08-31T18:27:00Z</dcterms:modified>
</cp:coreProperties>
</file>